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249C" w:rsidRPr="00E16C3E" w:rsidRDefault="00FE249C" w:rsidP="0041591A">
      <w:pPr>
        <w:pStyle w:val="Title"/>
        <w:rPr>
          <w:szCs w:val="36"/>
        </w:rPr>
      </w:pPr>
      <w:r w:rsidRPr="00E16C3E">
        <w:rPr>
          <w:szCs w:val="36"/>
        </w:rPr>
        <w:t xml:space="preserve">Vocabulary: </w:t>
      </w:r>
      <w:bookmarkStart w:id="0" w:name="OLE_LINK1"/>
      <w:bookmarkStart w:id="1" w:name="OLE_LINK2"/>
      <w:r w:rsidR="00BC74A1" w:rsidRPr="00E16C3E">
        <w:rPr>
          <w:szCs w:val="36"/>
        </w:rPr>
        <w:t>Adding and Subtracting Integers</w:t>
      </w:r>
      <w:bookmarkEnd w:id="0"/>
      <w:bookmarkEnd w:id="1"/>
    </w:p>
    <w:p w:rsidR="00135913" w:rsidRDefault="00135913" w:rsidP="0041591A">
      <w:pPr>
        <w:rPr>
          <w:rFonts w:ascii="Arial" w:hAnsi="Arial"/>
          <w:sz w:val="22"/>
        </w:rPr>
      </w:pPr>
    </w:p>
    <w:p w:rsidR="00FE249C" w:rsidRDefault="00377261" w:rsidP="0041591A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462915</wp:posOffset>
                </wp:positionH>
                <wp:positionV relativeFrom="paragraph">
                  <wp:posOffset>111125</wp:posOffset>
                </wp:positionV>
                <wp:extent cx="466090" cy="291465"/>
                <wp:effectExtent l="3810" t="0" r="0" b="0"/>
                <wp:wrapNone/>
                <wp:docPr id="5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75E98" w:rsidRDefault="0037726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9560" cy="198120"/>
                                  <wp:effectExtent l="0" t="0" r="0" b="0"/>
                                  <wp:docPr id="1" name="Picture 3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9560" cy="198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6" o:spid="_x0000_s1026" type="#_x0000_t202" style="position:absolute;margin-left:-36.45pt;margin-top:8.75pt;width:36.7pt;height:22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apLswIAALk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" filled="f" stroked="f">
                <v:textbox>
                  <w:txbxContent>
                    <w:p w:rsidR="00075E98" w:rsidRDefault="00377261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9560" cy="198120"/>
                            <wp:effectExtent l="0" t="0" r="0" b="0"/>
                            <wp:docPr id="1" name="Picture 3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9560" cy="198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51627" w:rsidRDefault="00FE249C" w:rsidP="0041591A">
      <w:pPr>
        <w:rPr>
          <w:rFonts w:ascii="Arial" w:hAnsi="Arial"/>
          <w:b/>
          <w:noProof/>
          <w:sz w:val="22"/>
        </w:rPr>
      </w:pPr>
      <w:r>
        <w:rPr>
          <w:rFonts w:ascii="Arial" w:hAnsi="Arial"/>
          <w:b/>
          <w:noProof/>
          <w:sz w:val="22"/>
        </w:rPr>
        <w:t>Vocabulary</w:t>
      </w:r>
    </w:p>
    <w:p w:rsidR="00840E70" w:rsidRDefault="00840E70" w:rsidP="00584DC0">
      <w:pPr>
        <w:ind w:left="360"/>
        <w:rPr>
          <w:rFonts w:ascii="Arial" w:hAnsi="Arial"/>
          <w:sz w:val="22"/>
        </w:rPr>
      </w:pPr>
    </w:p>
    <w:p w:rsidR="00BC74A1" w:rsidRPr="00BC74A1" w:rsidRDefault="00BC74A1" w:rsidP="004444A2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Addend</w:t>
      </w:r>
      <w:r>
        <w:rPr>
          <w:rFonts w:ascii="Arial" w:hAnsi="Arial"/>
          <w:sz w:val="22"/>
        </w:rPr>
        <w:t xml:space="preserve"> – </w:t>
      </w:r>
      <w:r w:rsidR="00F82085">
        <w:rPr>
          <w:rFonts w:ascii="Arial" w:hAnsi="Arial"/>
          <w:sz w:val="22"/>
        </w:rPr>
        <w:t>a number that is added</w:t>
      </w:r>
      <w:r>
        <w:rPr>
          <w:rFonts w:ascii="Arial" w:hAnsi="Arial"/>
          <w:sz w:val="22"/>
        </w:rPr>
        <w:t>.</w:t>
      </w:r>
    </w:p>
    <w:p w:rsidR="00BC74A1" w:rsidRDefault="00BC74A1" w:rsidP="00BC74A1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For example, in the sum 5 + 3 = 8, “5” and “3” are addends.</w:t>
      </w:r>
    </w:p>
    <w:p w:rsidR="00BC74A1" w:rsidRDefault="00BC74A1" w:rsidP="00BC74A1">
      <w:pPr>
        <w:ind w:left="720"/>
        <w:rPr>
          <w:rFonts w:ascii="Arial" w:hAnsi="Arial"/>
          <w:sz w:val="22"/>
        </w:rPr>
      </w:pPr>
    </w:p>
    <w:p w:rsidR="00BC74A1" w:rsidRPr="00BC74A1" w:rsidRDefault="00BC74A1" w:rsidP="004444A2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Commutative property of addition</w:t>
      </w:r>
      <w:r>
        <w:rPr>
          <w:rFonts w:ascii="Arial" w:hAnsi="Arial"/>
          <w:sz w:val="22"/>
        </w:rPr>
        <w:t xml:space="preserve"> – a rule that states that changing the order of numbers that are added does not change the sum.</w:t>
      </w:r>
    </w:p>
    <w:p w:rsidR="00BC74A1" w:rsidRDefault="00BC74A1" w:rsidP="00BC74A1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For example, 5 + 3 and 3 + 5 are both equal to the same value, 8.</w:t>
      </w:r>
    </w:p>
    <w:p w:rsidR="00BC74A1" w:rsidRPr="00BC74A1" w:rsidRDefault="00BC74A1" w:rsidP="00BC74A1">
      <w:pPr>
        <w:ind w:left="360"/>
        <w:rPr>
          <w:rFonts w:ascii="Arial" w:hAnsi="Arial"/>
          <w:sz w:val="22"/>
        </w:rPr>
      </w:pPr>
    </w:p>
    <w:p w:rsidR="004444A2" w:rsidRDefault="004444A2" w:rsidP="004444A2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Difference</w:t>
      </w:r>
      <w:r>
        <w:rPr>
          <w:rFonts w:ascii="Arial" w:hAnsi="Arial"/>
          <w:sz w:val="22"/>
        </w:rPr>
        <w:t xml:space="preserve"> – the result of subtracting numbers.</w:t>
      </w:r>
    </w:p>
    <w:p w:rsidR="004444A2" w:rsidRPr="006D08DD" w:rsidRDefault="0083372B" w:rsidP="004444A2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For example, t</w:t>
      </w:r>
      <w:r w:rsidR="004444A2">
        <w:rPr>
          <w:rFonts w:ascii="Arial" w:hAnsi="Arial"/>
          <w:sz w:val="22"/>
        </w:rPr>
        <w:t>he difference between 8 and 3 is 5 because 8 – 3 = 5.</w:t>
      </w:r>
    </w:p>
    <w:p w:rsidR="004444A2" w:rsidRPr="004444A2" w:rsidRDefault="004444A2" w:rsidP="004444A2">
      <w:pPr>
        <w:ind w:left="720"/>
        <w:rPr>
          <w:rFonts w:ascii="Arial" w:hAnsi="Arial"/>
          <w:sz w:val="22"/>
        </w:rPr>
      </w:pPr>
    </w:p>
    <w:p w:rsidR="004444A2" w:rsidRPr="004444A2" w:rsidRDefault="004444A2" w:rsidP="004444A2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Integer</w:t>
      </w:r>
      <w:r>
        <w:rPr>
          <w:rFonts w:ascii="Arial" w:hAnsi="Arial"/>
          <w:sz w:val="22"/>
        </w:rPr>
        <w:t xml:space="preserve"> – a number with no fractional part.</w:t>
      </w:r>
    </w:p>
    <w:p w:rsidR="00541DD3" w:rsidRDefault="0083372B" w:rsidP="004444A2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Integers can be positive, negative, or zero. All the numbers labeled on the number line below are integers.</w:t>
      </w:r>
    </w:p>
    <w:p w:rsidR="00076790" w:rsidRDefault="00377261" w:rsidP="00076790">
      <w:pPr>
        <w:spacing w:before="120"/>
        <w:ind w:left="1440"/>
        <w:jc w:val="center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w:drawing>
          <wp:inline distT="0" distB="0" distL="0" distR="0">
            <wp:extent cx="3124200" cy="411480"/>
            <wp:effectExtent l="0" t="0" r="0" b="7620"/>
            <wp:docPr id="2" name="Picture 1" descr="AddSubtractIntegersVoca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ddSubtractIntegersVocab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44A2" w:rsidRPr="006D08DD" w:rsidRDefault="004444A2" w:rsidP="004444A2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1.25,</w:t>
      </w:r>
      <w:r w:rsidR="002B47AA">
        <w:rPr>
          <w:rFonts w:ascii="Arial" w:hAnsi="Arial"/>
          <w:sz w:val="22"/>
        </w:rPr>
        <w:t xml:space="preserve"> 2</w:t>
      </w:r>
      <w:r w:rsidR="002B47AA" w:rsidRPr="002B47AA">
        <w:rPr>
          <w:rFonts w:ascii="Arial" w:hAnsi="Arial"/>
          <w:position w:val="-22"/>
          <w:sz w:val="22"/>
        </w:rPr>
        <w:object w:dxaOrig="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8.8pt" o:ole="">
            <v:imagedata r:id="rId10" o:title=""/>
          </v:shape>
          <o:OLEObject Type="Embed" ProgID="Equation.DSMT4" ShapeID="_x0000_i1025" DrawAspect="Content" ObjectID="_1625553003" r:id="rId11"/>
        </w:object>
      </w:r>
      <w:r w:rsidR="002B47AA">
        <w:rPr>
          <w:rFonts w:ascii="Arial" w:hAnsi="Arial"/>
          <w:sz w:val="22"/>
        </w:rPr>
        <w:t xml:space="preserve">, </w:t>
      </w:r>
      <w:r>
        <w:rPr>
          <w:rFonts w:ascii="Arial" w:hAnsi="Arial"/>
          <w:sz w:val="22"/>
        </w:rPr>
        <w:t>and –6.99</w:t>
      </w:r>
      <w:r w:rsidR="0083372B">
        <w:rPr>
          <w:rFonts w:ascii="Arial" w:hAnsi="Arial"/>
          <w:sz w:val="22"/>
        </w:rPr>
        <w:t xml:space="preserve">, </w:t>
      </w:r>
      <w:r>
        <w:rPr>
          <w:rFonts w:ascii="Arial" w:hAnsi="Arial"/>
          <w:sz w:val="22"/>
        </w:rPr>
        <w:t>are not integers because all have fractional parts.</w:t>
      </w:r>
    </w:p>
    <w:p w:rsidR="004444A2" w:rsidRPr="004444A2" w:rsidRDefault="004444A2" w:rsidP="004444A2">
      <w:pPr>
        <w:ind w:left="720"/>
        <w:rPr>
          <w:rFonts w:ascii="Arial" w:hAnsi="Arial"/>
          <w:sz w:val="22"/>
        </w:rPr>
      </w:pPr>
    </w:p>
    <w:p w:rsidR="004444A2" w:rsidRPr="00B47245" w:rsidRDefault="004444A2" w:rsidP="004444A2">
      <w:pPr>
        <w:numPr>
          <w:ilvl w:val="0"/>
          <w:numId w:val="12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Sum</w:t>
      </w:r>
      <w:r>
        <w:rPr>
          <w:rFonts w:ascii="Arial" w:hAnsi="Arial"/>
          <w:sz w:val="22"/>
        </w:rPr>
        <w:t xml:space="preserve"> – the result of adding numbers.</w:t>
      </w:r>
    </w:p>
    <w:p w:rsidR="00C91088" w:rsidRDefault="0083372B" w:rsidP="00BC74A1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For example, t</w:t>
      </w:r>
      <w:r w:rsidR="004444A2">
        <w:rPr>
          <w:rFonts w:ascii="Arial" w:hAnsi="Arial"/>
          <w:sz w:val="22"/>
        </w:rPr>
        <w:t xml:space="preserve">he sum of </w:t>
      </w:r>
      <w:r w:rsidR="00076790">
        <w:rPr>
          <w:rFonts w:ascii="Arial" w:hAnsi="Arial"/>
          <w:sz w:val="22"/>
        </w:rPr>
        <w:t>5</w:t>
      </w:r>
      <w:r w:rsidR="004444A2">
        <w:rPr>
          <w:rFonts w:ascii="Arial" w:hAnsi="Arial"/>
          <w:sz w:val="22"/>
        </w:rPr>
        <w:t xml:space="preserve"> and </w:t>
      </w:r>
      <w:r w:rsidR="00076790">
        <w:rPr>
          <w:rFonts w:ascii="Arial" w:hAnsi="Arial"/>
          <w:sz w:val="22"/>
        </w:rPr>
        <w:t xml:space="preserve">3 </w:t>
      </w:r>
      <w:r w:rsidR="004444A2">
        <w:rPr>
          <w:rFonts w:ascii="Arial" w:hAnsi="Arial"/>
          <w:sz w:val="22"/>
        </w:rPr>
        <w:t xml:space="preserve">is </w:t>
      </w:r>
      <w:r w:rsidR="00076790">
        <w:rPr>
          <w:rFonts w:ascii="Arial" w:hAnsi="Arial"/>
          <w:sz w:val="22"/>
        </w:rPr>
        <w:t>8</w:t>
      </w:r>
      <w:r w:rsidR="004444A2">
        <w:rPr>
          <w:rFonts w:ascii="Arial" w:hAnsi="Arial"/>
          <w:sz w:val="22"/>
        </w:rPr>
        <w:t xml:space="preserve"> because </w:t>
      </w:r>
      <w:r w:rsidR="00076790">
        <w:rPr>
          <w:rFonts w:ascii="Arial" w:hAnsi="Arial"/>
          <w:sz w:val="22"/>
        </w:rPr>
        <w:t>5</w:t>
      </w:r>
      <w:r w:rsidR="004444A2">
        <w:rPr>
          <w:rFonts w:ascii="Arial" w:hAnsi="Arial"/>
          <w:sz w:val="22"/>
        </w:rPr>
        <w:t xml:space="preserve"> + </w:t>
      </w:r>
      <w:r w:rsidR="00076790">
        <w:rPr>
          <w:rFonts w:ascii="Arial" w:hAnsi="Arial"/>
          <w:sz w:val="22"/>
        </w:rPr>
        <w:t>3 = 8</w:t>
      </w:r>
      <w:r w:rsidR="004444A2">
        <w:rPr>
          <w:rFonts w:ascii="Arial" w:hAnsi="Arial"/>
          <w:sz w:val="22"/>
        </w:rPr>
        <w:t>.</w:t>
      </w:r>
      <w:r w:rsidR="004444A2" w:rsidRPr="00BC74A1">
        <w:rPr>
          <w:rFonts w:ascii="Arial" w:hAnsi="Arial"/>
          <w:sz w:val="22"/>
        </w:rPr>
        <w:t xml:space="preserve"> </w:t>
      </w:r>
    </w:p>
    <w:p w:rsidR="00C91088" w:rsidRPr="00C91088" w:rsidRDefault="00C91088" w:rsidP="00C91088">
      <w:pPr>
        <w:rPr>
          <w:rFonts w:ascii="Arial" w:hAnsi="Arial"/>
          <w:sz w:val="22"/>
        </w:rPr>
      </w:pPr>
    </w:p>
    <w:p w:rsidR="00C91088" w:rsidRPr="00C91088" w:rsidRDefault="00C91088" w:rsidP="00C91088">
      <w:pPr>
        <w:rPr>
          <w:rFonts w:ascii="Arial" w:hAnsi="Arial"/>
          <w:sz w:val="22"/>
        </w:rPr>
      </w:pPr>
    </w:p>
    <w:p w:rsidR="00C91088" w:rsidRPr="00C91088" w:rsidRDefault="00C91088" w:rsidP="00C91088">
      <w:pPr>
        <w:rPr>
          <w:rFonts w:ascii="Arial" w:hAnsi="Arial"/>
          <w:sz w:val="22"/>
        </w:rPr>
      </w:pPr>
    </w:p>
    <w:p w:rsidR="00C91088" w:rsidRPr="00C91088" w:rsidRDefault="00C91088" w:rsidP="00C91088">
      <w:pPr>
        <w:rPr>
          <w:rFonts w:ascii="Arial" w:hAnsi="Arial"/>
          <w:sz w:val="22"/>
        </w:rPr>
      </w:pPr>
    </w:p>
    <w:p w:rsidR="00C91088" w:rsidRPr="00C91088" w:rsidRDefault="00C91088" w:rsidP="00C91088">
      <w:pPr>
        <w:rPr>
          <w:rFonts w:ascii="Arial" w:hAnsi="Arial"/>
          <w:sz w:val="22"/>
        </w:rPr>
      </w:pPr>
    </w:p>
    <w:p w:rsidR="00C91088" w:rsidRPr="00C91088" w:rsidRDefault="00C91088" w:rsidP="00C91088">
      <w:pPr>
        <w:rPr>
          <w:rFonts w:ascii="Arial" w:hAnsi="Arial"/>
          <w:sz w:val="22"/>
        </w:rPr>
      </w:pPr>
    </w:p>
    <w:p w:rsidR="00C91088" w:rsidRPr="00C91088" w:rsidRDefault="00C91088" w:rsidP="00C91088">
      <w:pPr>
        <w:rPr>
          <w:rFonts w:ascii="Arial" w:hAnsi="Arial"/>
          <w:sz w:val="22"/>
        </w:rPr>
      </w:pPr>
    </w:p>
    <w:p w:rsidR="00C91088" w:rsidRDefault="00C91088" w:rsidP="00C91088">
      <w:pPr>
        <w:rPr>
          <w:rFonts w:ascii="Arial" w:hAnsi="Arial"/>
          <w:sz w:val="22"/>
        </w:rPr>
      </w:pPr>
    </w:p>
    <w:p w:rsidR="00C91088" w:rsidRDefault="00C91088" w:rsidP="00C91088">
      <w:pPr>
        <w:rPr>
          <w:rFonts w:ascii="Arial" w:hAnsi="Arial"/>
          <w:sz w:val="22"/>
        </w:rPr>
      </w:pPr>
    </w:p>
    <w:p w:rsidR="004444A2" w:rsidRPr="00C91088" w:rsidRDefault="00C91088" w:rsidP="00C91088">
      <w:pPr>
        <w:tabs>
          <w:tab w:val="left" w:pos="6696"/>
        </w:tabs>
        <w:rPr>
          <w:rFonts w:ascii="Arial" w:hAnsi="Arial"/>
          <w:sz w:val="22"/>
        </w:rPr>
      </w:pPr>
      <w:r>
        <w:rPr>
          <w:rFonts w:ascii="Arial" w:hAnsi="Arial"/>
          <w:sz w:val="22"/>
        </w:rPr>
        <w:tab/>
      </w:r>
      <w:bookmarkStart w:id="2" w:name="_GoBack"/>
      <w:bookmarkEnd w:id="2"/>
    </w:p>
    <w:sectPr w:rsidR="004444A2" w:rsidRPr="00C91088" w:rsidSect="00E40559">
      <w:footerReference w:type="default" r:id="rId12"/>
      <w:headerReference w:type="first" r:id="rId13"/>
      <w:footerReference w:type="first" r:id="rId14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3758" w:rsidRDefault="00AC3758">
      <w:r>
        <w:separator/>
      </w:r>
    </w:p>
  </w:endnote>
  <w:endnote w:type="continuationSeparator" w:id="0">
    <w:p w:rsidR="00AC3758" w:rsidRDefault="00AC37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5E98" w:rsidRDefault="00377261">
    <w:pPr>
      <w:pStyle w:val="Footer"/>
    </w:pPr>
    <w:r>
      <w:rPr>
        <w:noProof/>
      </w:rPr>
      <w:drawing>
        <wp:anchor distT="0" distB="0" distL="114300" distR="114300" simplePos="0" relativeHeight="251655168" behindDoc="1" locked="0" layoutInCell="1" allowOverlap="1">
          <wp:simplePos x="0" y="0"/>
          <wp:positionH relativeFrom="column">
            <wp:posOffset>-685800</wp:posOffset>
          </wp:positionH>
          <wp:positionV relativeFrom="paragraph">
            <wp:posOffset>137160</wp:posOffset>
          </wp:positionV>
          <wp:extent cx="7315200" cy="266700"/>
          <wp:effectExtent l="0" t="0" r="0" b="0"/>
          <wp:wrapNone/>
          <wp:docPr id="3" name="Picture 3" descr="TG-foo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G-foot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075E98">
      <w:tab/>
    </w:r>
    <w:r w:rsidR="00075E98">
      <w:rPr>
        <w:rStyle w:val="PageNumber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5E98" w:rsidRDefault="00C91088">
    <w:pPr>
      <w:pStyle w:val="Footer"/>
    </w:pPr>
    <w:r w:rsidRPr="00C91088">
      <w:rPr>
        <w:noProof/>
      </w:rPr>
      <mc:AlternateContent>
        <mc:Choice Requires="wpg">
          <w:drawing>
            <wp:anchor distT="0" distB="0" distL="114300" distR="114300" simplePos="0" relativeHeight="251664384" behindDoc="1" locked="0" layoutInCell="1" allowOverlap="1" wp14:anchorId="40186563" wp14:editId="02F66381">
              <wp:simplePos x="0" y="0"/>
              <wp:positionH relativeFrom="margin">
                <wp:posOffset>-955040</wp:posOffset>
              </wp:positionH>
              <wp:positionV relativeFrom="paragraph">
                <wp:posOffset>-207131</wp:posOffset>
              </wp:positionV>
              <wp:extent cx="7863840" cy="722376"/>
              <wp:effectExtent l="0" t="0" r="3810" b="1905"/>
              <wp:wrapNone/>
              <wp:docPr id="11" name="Group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2" name="Group 12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3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" name="Rectangle 14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5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1088" w:rsidRPr="003E22E6" w:rsidRDefault="00C91088" w:rsidP="00C91088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1" o:spid="_x0000_s1027" style="position:absolute;margin-left:-75.2pt;margin-top:-16.3pt;width:619.2pt;height:56.9pt;z-index:-251652096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">
              <v:group id="Group 12" o:spid="_x0000_s1028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5BnXBAAAA2wAAAA8AAABkcnMvZG93bnJldi54bWxET0trwkAQvgv9D8sUvOmmtYhEV5FS0d5q&#10;UgK9DdkxCWZnwz40/ffdQqG3+fies9mNphc3cr6zrOBpnoEgrq3uuFHwWR5mKxA+IGvsLZOCb/Kw&#10;2z5MNphre+cz3YrQiBTCPkcFbQhDLqWvWzLo53YgTtzFOoMhQddI7fCewk0vn7NsKQ12nBpaHOi1&#10;pfpaRKMANb/3+2OsPrqv4lK5eIrl24tS08dxvwYRaAz/4j/3Saf5C/j9JR0gtz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Y5BnXBAAAA2wAAAA8AAAAAAAAAAAAAAAAAnwIA&#10;AGRycy9kb3ducmV2LnhtbFBLBQYAAAAABAAEAPcAAACNAwAAAAA=&#10;">
                  <v:imagedata r:id="rId2" o:title=""/>
                  <v:path arrowok="t"/>
                </v:shape>
                <v:rect id="Rectangle 14" o:spid="_x0000_s1030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c9vsIA&#10;AADbAAAADwAAAGRycy9kb3ducmV2LnhtbERPTWvCQBC9C/6HZQQvpW6qUkLqKlYUvYg07aHHITtN&#10;gtnZuLtq/PeuUPA2j/c5s0VnGnEh52vLCt5GCQjiwuqaSwU/35vXFIQPyBoby6TgRh4W835vhpm2&#10;V/6iSx5KEUPYZ6igCqHNpPRFRQb9yLbEkfuzzmCI0JVSO7zGcNPIcZK8S4M1x4YKW1pVVBzzs1GQ&#10;Jlv25vS5349/D+uJky8m9WelhoNu+QEiUBee4n/3Tsf5U3j8Eg+Q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9z2+wgAAANsAAAAPAAAAAAAAAAAAAAAAAJgCAABkcnMvZG93&#10;bnJldi54bWxQSwUGAAAAAAQABAD1AAAAhw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<v:textbox>
                  <w:txbxContent>
                    <w:p w:rsidR="00C91088" w:rsidRPr="003E22E6" w:rsidRDefault="00C91088" w:rsidP="00C91088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3758" w:rsidRDefault="00AC3758">
      <w:r>
        <w:separator/>
      </w:r>
    </w:p>
  </w:footnote>
  <w:footnote w:type="continuationSeparator" w:id="0">
    <w:p w:rsidR="00AC3758" w:rsidRDefault="00AC37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5E98" w:rsidRDefault="00C91088">
    <w:pPr>
      <w:pStyle w:val="Header"/>
    </w:pPr>
    <w:r w:rsidRPr="00C91088">
      <w:rPr>
        <w:noProof/>
      </w:rPr>
      <w:drawing>
        <wp:anchor distT="0" distB="0" distL="114300" distR="114300" simplePos="0" relativeHeight="251662336" behindDoc="1" locked="0" layoutInCell="1" allowOverlap="1" wp14:anchorId="26EA330E" wp14:editId="01B560AE">
          <wp:simplePos x="0" y="0"/>
          <wp:positionH relativeFrom="margin">
            <wp:posOffset>-1019810</wp:posOffset>
          </wp:positionH>
          <wp:positionV relativeFrom="page">
            <wp:posOffset>78105</wp:posOffset>
          </wp:positionV>
          <wp:extent cx="8065008" cy="731538"/>
          <wp:effectExtent l="0" t="0" r="0" b="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7C2852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75577C"/>
    <w:multiLevelType w:val="hybridMultilevel"/>
    <w:tmpl w:val="E3FCEE9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">
    <w:nsid w:val="03D06A37"/>
    <w:multiLevelType w:val="hybridMultilevel"/>
    <w:tmpl w:val="3648F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BB16CD"/>
    <w:multiLevelType w:val="hybridMultilevel"/>
    <w:tmpl w:val="4DCA991A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>
    <w:nsid w:val="0DA766AE"/>
    <w:multiLevelType w:val="hybridMultilevel"/>
    <w:tmpl w:val="D6D89EC6"/>
    <w:lvl w:ilvl="0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10CF08D4"/>
    <w:multiLevelType w:val="hybridMultilevel"/>
    <w:tmpl w:val="98208DC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>
    <w:nsid w:val="1BD3142B"/>
    <w:multiLevelType w:val="hybridMultilevel"/>
    <w:tmpl w:val="E7926A9C"/>
    <w:lvl w:ilvl="0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1E0C71C6"/>
    <w:multiLevelType w:val="hybridMultilevel"/>
    <w:tmpl w:val="0FAA48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337201A"/>
    <w:multiLevelType w:val="multilevel"/>
    <w:tmpl w:val="4DCA991A"/>
    <w:lvl w:ilvl="0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9">
    <w:nsid w:val="255D1957"/>
    <w:multiLevelType w:val="hybridMultilevel"/>
    <w:tmpl w:val="A7F297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E565AF6"/>
    <w:multiLevelType w:val="hybridMultilevel"/>
    <w:tmpl w:val="9FF64D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0F30D90"/>
    <w:multiLevelType w:val="multilevel"/>
    <w:tmpl w:val="6AD84A32"/>
    <w:lvl w:ilvl="0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2">
    <w:nsid w:val="3580245E"/>
    <w:multiLevelType w:val="hybridMultilevel"/>
    <w:tmpl w:val="E294CC94"/>
    <w:lvl w:ilvl="0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3">
    <w:nsid w:val="371A1D59"/>
    <w:multiLevelType w:val="hybridMultilevel"/>
    <w:tmpl w:val="11B0E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8B37095"/>
    <w:multiLevelType w:val="hybridMultilevel"/>
    <w:tmpl w:val="FDEE15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C66478E"/>
    <w:multiLevelType w:val="hybridMultilevel"/>
    <w:tmpl w:val="8BF834E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3CB11FC6"/>
    <w:multiLevelType w:val="hybridMultilevel"/>
    <w:tmpl w:val="56D20FC6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7">
    <w:nsid w:val="41EE154A"/>
    <w:multiLevelType w:val="multilevel"/>
    <w:tmpl w:val="FDEE15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4FF2DE8"/>
    <w:multiLevelType w:val="hybridMultilevel"/>
    <w:tmpl w:val="C166F82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>
    <w:nsid w:val="55427C48"/>
    <w:multiLevelType w:val="hybridMultilevel"/>
    <w:tmpl w:val="2E14FEA8"/>
    <w:lvl w:ilvl="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5C821CB"/>
    <w:multiLevelType w:val="hybridMultilevel"/>
    <w:tmpl w:val="66982AF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1">
    <w:nsid w:val="69FD49BC"/>
    <w:multiLevelType w:val="hybridMultilevel"/>
    <w:tmpl w:val="EC3C586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2">
    <w:nsid w:val="6AB1497D"/>
    <w:multiLevelType w:val="multilevel"/>
    <w:tmpl w:val="E294CC94"/>
    <w:lvl w:ilvl="0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3">
    <w:nsid w:val="6C055ACC"/>
    <w:multiLevelType w:val="hybridMultilevel"/>
    <w:tmpl w:val="2518659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7141879"/>
    <w:multiLevelType w:val="hybridMultilevel"/>
    <w:tmpl w:val="24DC704C"/>
    <w:lvl w:ilvl="0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78F8175E"/>
    <w:multiLevelType w:val="hybridMultilevel"/>
    <w:tmpl w:val="6AD84A32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9"/>
  </w:num>
  <w:num w:numId="4">
    <w:abstractNumId w:val="10"/>
  </w:num>
  <w:num w:numId="5">
    <w:abstractNumId w:val="1"/>
  </w:num>
  <w:num w:numId="6">
    <w:abstractNumId w:val="16"/>
  </w:num>
  <w:num w:numId="7">
    <w:abstractNumId w:val="5"/>
  </w:num>
  <w:num w:numId="8">
    <w:abstractNumId w:val="19"/>
  </w:num>
  <w:num w:numId="9">
    <w:abstractNumId w:val="21"/>
  </w:num>
  <w:num w:numId="10">
    <w:abstractNumId w:val="20"/>
  </w:num>
  <w:num w:numId="11">
    <w:abstractNumId w:val="2"/>
  </w:num>
  <w:num w:numId="12">
    <w:abstractNumId w:val="14"/>
  </w:num>
  <w:num w:numId="13">
    <w:abstractNumId w:val="7"/>
  </w:num>
  <w:num w:numId="14">
    <w:abstractNumId w:val="4"/>
  </w:num>
  <w:num w:numId="15">
    <w:abstractNumId w:val="15"/>
  </w:num>
  <w:num w:numId="16">
    <w:abstractNumId w:val="3"/>
  </w:num>
  <w:num w:numId="17">
    <w:abstractNumId w:val="17"/>
  </w:num>
  <w:num w:numId="18">
    <w:abstractNumId w:val="23"/>
  </w:num>
  <w:num w:numId="19">
    <w:abstractNumId w:val="8"/>
  </w:num>
  <w:num w:numId="20">
    <w:abstractNumId w:val="12"/>
  </w:num>
  <w:num w:numId="21">
    <w:abstractNumId w:val="22"/>
  </w:num>
  <w:num w:numId="22">
    <w:abstractNumId w:val="25"/>
  </w:num>
  <w:num w:numId="23">
    <w:abstractNumId w:val="11"/>
  </w:num>
  <w:num w:numId="24">
    <w:abstractNumId w:val="24"/>
  </w:num>
  <w:num w:numId="25">
    <w:abstractNumId w:val="6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3FD0"/>
    <w:rsid w:val="00026E4E"/>
    <w:rsid w:val="00033847"/>
    <w:rsid w:val="00035B7E"/>
    <w:rsid w:val="00051D55"/>
    <w:rsid w:val="0007080F"/>
    <w:rsid w:val="00075E98"/>
    <w:rsid w:val="00076790"/>
    <w:rsid w:val="000777D0"/>
    <w:rsid w:val="00092662"/>
    <w:rsid w:val="00096413"/>
    <w:rsid w:val="000A3DFC"/>
    <w:rsid w:val="000B2D90"/>
    <w:rsid w:val="000B62E6"/>
    <w:rsid w:val="000D5B41"/>
    <w:rsid w:val="000D63AA"/>
    <w:rsid w:val="000E0F9A"/>
    <w:rsid w:val="000E11DE"/>
    <w:rsid w:val="000E535C"/>
    <w:rsid w:val="0010020C"/>
    <w:rsid w:val="001022ED"/>
    <w:rsid w:val="00103D4D"/>
    <w:rsid w:val="0011367D"/>
    <w:rsid w:val="00135913"/>
    <w:rsid w:val="001676F4"/>
    <w:rsid w:val="00174CB4"/>
    <w:rsid w:val="0018082F"/>
    <w:rsid w:val="001878D1"/>
    <w:rsid w:val="00190D12"/>
    <w:rsid w:val="00193014"/>
    <w:rsid w:val="001B4EE5"/>
    <w:rsid w:val="001B704C"/>
    <w:rsid w:val="001C299F"/>
    <w:rsid w:val="001F1DE4"/>
    <w:rsid w:val="001F2A7A"/>
    <w:rsid w:val="001F39CA"/>
    <w:rsid w:val="00201FA5"/>
    <w:rsid w:val="00204158"/>
    <w:rsid w:val="00232715"/>
    <w:rsid w:val="00246A0A"/>
    <w:rsid w:val="00247A2A"/>
    <w:rsid w:val="00256C9B"/>
    <w:rsid w:val="0026581F"/>
    <w:rsid w:val="0026638D"/>
    <w:rsid w:val="00270449"/>
    <w:rsid w:val="00270E3E"/>
    <w:rsid w:val="0027437A"/>
    <w:rsid w:val="002810D6"/>
    <w:rsid w:val="00286B61"/>
    <w:rsid w:val="00290C83"/>
    <w:rsid w:val="00291BF8"/>
    <w:rsid w:val="00297516"/>
    <w:rsid w:val="002976A8"/>
    <w:rsid w:val="00297E8D"/>
    <w:rsid w:val="002B0E66"/>
    <w:rsid w:val="002B47AA"/>
    <w:rsid w:val="002D6F23"/>
    <w:rsid w:val="002E5CF4"/>
    <w:rsid w:val="002F0CD3"/>
    <w:rsid w:val="002F13EF"/>
    <w:rsid w:val="002F5897"/>
    <w:rsid w:val="00306A1C"/>
    <w:rsid w:val="00311184"/>
    <w:rsid w:val="0031362C"/>
    <w:rsid w:val="003233CF"/>
    <w:rsid w:val="00323FFF"/>
    <w:rsid w:val="00327F7C"/>
    <w:rsid w:val="00336FA1"/>
    <w:rsid w:val="0034563D"/>
    <w:rsid w:val="00365B68"/>
    <w:rsid w:val="003709E2"/>
    <w:rsid w:val="00377261"/>
    <w:rsid w:val="0038227C"/>
    <w:rsid w:val="00384B74"/>
    <w:rsid w:val="00397E7D"/>
    <w:rsid w:val="003B077E"/>
    <w:rsid w:val="003B4619"/>
    <w:rsid w:val="003B5FFD"/>
    <w:rsid w:val="003D0520"/>
    <w:rsid w:val="003F4947"/>
    <w:rsid w:val="0041591A"/>
    <w:rsid w:val="00420465"/>
    <w:rsid w:val="004208CA"/>
    <w:rsid w:val="00434E97"/>
    <w:rsid w:val="00436FBE"/>
    <w:rsid w:val="004444A2"/>
    <w:rsid w:val="00453022"/>
    <w:rsid w:val="0046172A"/>
    <w:rsid w:val="00461DEA"/>
    <w:rsid w:val="004717E3"/>
    <w:rsid w:val="0049223C"/>
    <w:rsid w:val="00497892"/>
    <w:rsid w:val="004D17B5"/>
    <w:rsid w:val="004E338A"/>
    <w:rsid w:val="00503617"/>
    <w:rsid w:val="0051228C"/>
    <w:rsid w:val="00521D37"/>
    <w:rsid w:val="00533C2E"/>
    <w:rsid w:val="0053415B"/>
    <w:rsid w:val="00541DD3"/>
    <w:rsid w:val="00544827"/>
    <w:rsid w:val="00556635"/>
    <w:rsid w:val="005646A8"/>
    <w:rsid w:val="00564CD8"/>
    <w:rsid w:val="00584851"/>
    <w:rsid w:val="00584DC0"/>
    <w:rsid w:val="005902FF"/>
    <w:rsid w:val="00592608"/>
    <w:rsid w:val="00596A18"/>
    <w:rsid w:val="005C0E6B"/>
    <w:rsid w:val="005C2CC1"/>
    <w:rsid w:val="005D4788"/>
    <w:rsid w:val="005E0D2C"/>
    <w:rsid w:val="005E2DB9"/>
    <w:rsid w:val="005E6165"/>
    <w:rsid w:val="005F2C0E"/>
    <w:rsid w:val="005F2C2F"/>
    <w:rsid w:val="006077EF"/>
    <w:rsid w:val="00611933"/>
    <w:rsid w:val="006202CA"/>
    <w:rsid w:val="00627C3A"/>
    <w:rsid w:val="0065515F"/>
    <w:rsid w:val="00662FEE"/>
    <w:rsid w:val="0067705A"/>
    <w:rsid w:val="0067744A"/>
    <w:rsid w:val="006942AD"/>
    <w:rsid w:val="00696C9C"/>
    <w:rsid w:val="006A4565"/>
    <w:rsid w:val="006E27FF"/>
    <w:rsid w:val="006E2853"/>
    <w:rsid w:val="006E6382"/>
    <w:rsid w:val="006F1FDD"/>
    <w:rsid w:val="00731A74"/>
    <w:rsid w:val="00736E63"/>
    <w:rsid w:val="00745EFE"/>
    <w:rsid w:val="00751111"/>
    <w:rsid w:val="00774076"/>
    <w:rsid w:val="007746F6"/>
    <w:rsid w:val="00785A35"/>
    <w:rsid w:val="007905EA"/>
    <w:rsid w:val="007958A1"/>
    <w:rsid w:val="007978A4"/>
    <w:rsid w:val="007A1799"/>
    <w:rsid w:val="007A2958"/>
    <w:rsid w:val="007C442B"/>
    <w:rsid w:val="007C6777"/>
    <w:rsid w:val="007D6E0A"/>
    <w:rsid w:val="007E0C7A"/>
    <w:rsid w:val="007F2B5A"/>
    <w:rsid w:val="007F7251"/>
    <w:rsid w:val="00801D43"/>
    <w:rsid w:val="0081196A"/>
    <w:rsid w:val="0083372B"/>
    <w:rsid w:val="0083648E"/>
    <w:rsid w:val="00840E70"/>
    <w:rsid w:val="00847E44"/>
    <w:rsid w:val="008576EF"/>
    <w:rsid w:val="00863227"/>
    <w:rsid w:val="008710C4"/>
    <w:rsid w:val="00873757"/>
    <w:rsid w:val="00890E10"/>
    <w:rsid w:val="0089583C"/>
    <w:rsid w:val="008A09D5"/>
    <w:rsid w:val="008B02AA"/>
    <w:rsid w:val="008B11DC"/>
    <w:rsid w:val="008B265F"/>
    <w:rsid w:val="008C5C57"/>
    <w:rsid w:val="008E07FC"/>
    <w:rsid w:val="008E36B4"/>
    <w:rsid w:val="008E3F09"/>
    <w:rsid w:val="008E66BB"/>
    <w:rsid w:val="008F1716"/>
    <w:rsid w:val="00902130"/>
    <w:rsid w:val="00924897"/>
    <w:rsid w:val="00927B19"/>
    <w:rsid w:val="0094254B"/>
    <w:rsid w:val="00957403"/>
    <w:rsid w:val="00957646"/>
    <w:rsid w:val="00973F21"/>
    <w:rsid w:val="00984FE4"/>
    <w:rsid w:val="009A424F"/>
    <w:rsid w:val="009A46F6"/>
    <w:rsid w:val="009A6989"/>
    <w:rsid w:val="009B3DAB"/>
    <w:rsid w:val="009B61A9"/>
    <w:rsid w:val="009C6ED9"/>
    <w:rsid w:val="009D727D"/>
    <w:rsid w:val="009E177A"/>
    <w:rsid w:val="00A10839"/>
    <w:rsid w:val="00A1433D"/>
    <w:rsid w:val="00A255F4"/>
    <w:rsid w:val="00A53322"/>
    <w:rsid w:val="00A53D63"/>
    <w:rsid w:val="00A54543"/>
    <w:rsid w:val="00A63F83"/>
    <w:rsid w:val="00AA1302"/>
    <w:rsid w:val="00AA42DB"/>
    <w:rsid w:val="00AA6BB9"/>
    <w:rsid w:val="00AB1B1A"/>
    <w:rsid w:val="00AB2289"/>
    <w:rsid w:val="00AC12F2"/>
    <w:rsid w:val="00AC3758"/>
    <w:rsid w:val="00AC50AF"/>
    <w:rsid w:val="00AD1D50"/>
    <w:rsid w:val="00AE1CA0"/>
    <w:rsid w:val="00AE47C1"/>
    <w:rsid w:val="00AF5C0F"/>
    <w:rsid w:val="00B24431"/>
    <w:rsid w:val="00B26E12"/>
    <w:rsid w:val="00B55358"/>
    <w:rsid w:val="00B760ED"/>
    <w:rsid w:val="00B80FA2"/>
    <w:rsid w:val="00B93794"/>
    <w:rsid w:val="00BA284F"/>
    <w:rsid w:val="00BC3A3A"/>
    <w:rsid w:val="00BC74A1"/>
    <w:rsid w:val="00BE4E71"/>
    <w:rsid w:val="00BE6E4D"/>
    <w:rsid w:val="00BF66E9"/>
    <w:rsid w:val="00C07344"/>
    <w:rsid w:val="00C14236"/>
    <w:rsid w:val="00C804A1"/>
    <w:rsid w:val="00C91088"/>
    <w:rsid w:val="00CA0DD2"/>
    <w:rsid w:val="00CA2B43"/>
    <w:rsid w:val="00CB1861"/>
    <w:rsid w:val="00CD3879"/>
    <w:rsid w:val="00CE0D4B"/>
    <w:rsid w:val="00D01603"/>
    <w:rsid w:val="00D200B6"/>
    <w:rsid w:val="00D25206"/>
    <w:rsid w:val="00D50609"/>
    <w:rsid w:val="00D51627"/>
    <w:rsid w:val="00D55719"/>
    <w:rsid w:val="00D622B3"/>
    <w:rsid w:val="00D72D99"/>
    <w:rsid w:val="00D80381"/>
    <w:rsid w:val="00D968F0"/>
    <w:rsid w:val="00DA5F7D"/>
    <w:rsid w:val="00DB7BF7"/>
    <w:rsid w:val="00DC6A1A"/>
    <w:rsid w:val="00E16C3E"/>
    <w:rsid w:val="00E36928"/>
    <w:rsid w:val="00E40559"/>
    <w:rsid w:val="00E45003"/>
    <w:rsid w:val="00E5248F"/>
    <w:rsid w:val="00E7448A"/>
    <w:rsid w:val="00E75270"/>
    <w:rsid w:val="00E81A04"/>
    <w:rsid w:val="00E93189"/>
    <w:rsid w:val="00EA45CB"/>
    <w:rsid w:val="00EC3AAF"/>
    <w:rsid w:val="00ED18F8"/>
    <w:rsid w:val="00ED2F05"/>
    <w:rsid w:val="00F10E41"/>
    <w:rsid w:val="00F25BF0"/>
    <w:rsid w:val="00F262BC"/>
    <w:rsid w:val="00F27C53"/>
    <w:rsid w:val="00F31AE7"/>
    <w:rsid w:val="00F4605B"/>
    <w:rsid w:val="00F63496"/>
    <w:rsid w:val="00F65654"/>
    <w:rsid w:val="00F65B71"/>
    <w:rsid w:val="00F7290F"/>
    <w:rsid w:val="00F82085"/>
    <w:rsid w:val="00F90490"/>
    <w:rsid w:val="00F95C8A"/>
    <w:rsid w:val="00FA39EB"/>
    <w:rsid w:val="00FB7DCC"/>
    <w:rsid w:val="00FC2C7F"/>
    <w:rsid w:val="00FD7278"/>
    <w:rsid w:val="00FE249C"/>
    <w:rsid w:val="00FE3FD0"/>
    <w:rsid w:val="00FE717B"/>
    <w:rsid w:val="00FE7A8E"/>
    <w:rsid w:val="00FF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styleId="MediumGrid1-Accent2">
    <w:name w:val="Medium Grid 1 Accent 2"/>
    <w:basedOn w:val="Normal"/>
    <w:uiPriority w:val="34"/>
    <w:qFormat/>
    <w:rsid w:val="00201FA5"/>
    <w:pPr>
      <w:ind w:left="720"/>
    </w:pPr>
  </w:style>
  <w:style w:type="table" w:styleId="TableGrid">
    <w:name w:val="Table Grid"/>
    <w:basedOn w:val="TableNormal"/>
    <w:rsid w:val="006202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styleId="MediumGrid1-Accent2">
    <w:name w:val="Medium Grid 1 Accent 2"/>
    <w:basedOn w:val="Normal"/>
    <w:uiPriority w:val="34"/>
    <w:qFormat/>
    <w:rsid w:val="00201FA5"/>
    <w:pPr>
      <w:ind w:left="720"/>
    </w:pPr>
  </w:style>
  <w:style w:type="table" w:styleId="TableGrid">
    <w:name w:val="Table Grid"/>
    <w:basedOn w:val="TableNormal"/>
    <w:rsid w:val="006202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2</Words>
  <Characters>70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ding and Subtracting Integers</vt:lpstr>
    </vt:vector>
  </TitlesOfParts>
  <Company/>
  <LinksUpToDate>false</LinksUpToDate>
  <CharactersWithSpaces>823</CharactersWithSpaces>
  <SharedDoc>false</SharedDoc>
  <HyperlinkBase/>
  <HLinks>
    <vt:vector size="30" baseType="variant">
      <vt:variant>
        <vt:i4>1769523</vt:i4>
      </vt:variant>
      <vt:variant>
        <vt:i4>2666</vt:i4>
      </vt:variant>
      <vt:variant>
        <vt:i4>1025</vt:i4>
      </vt:variant>
      <vt:variant>
        <vt:i4>1</vt:i4>
      </vt:variant>
      <vt:variant>
        <vt:lpwstr>AddSubtractIntegersVocab1</vt:lpwstr>
      </vt:variant>
      <vt:variant>
        <vt:lpwstr/>
      </vt:variant>
      <vt:variant>
        <vt:i4>6946880</vt:i4>
      </vt:variant>
      <vt:variant>
        <vt:i4>2888</vt:i4>
      </vt:variant>
      <vt:variant>
        <vt:i4>1027</vt:i4>
      </vt:variant>
      <vt:variant>
        <vt:i4>1</vt:i4>
      </vt:variant>
      <vt:variant>
        <vt:lpwstr>dictionary2</vt:lpwstr>
      </vt:variant>
      <vt:variant>
        <vt:lpwstr/>
      </vt:variant>
      <vt:variant>
        <vt:i4>720944</vt:i4>
      </vt:variant>
      <vt:variant>
        <vt:i4>-1</vt:i4>
      </vt:variant>
      <vt:variant>
        <vt:i4>2051</vt:i4>
      </vt:variant>
      <vt:variant>
        <vt:i4>1</vt:i4>
      </vt:variant>
      <vt:variant>
        <vt:lpwstr>TG-footer</vt:lpwstr>
      </vt:variant>
      <vt:variant>
        <vt:lpwstr/>
      </vt:variant>
      <vt:variant>
        <vt:i4>3997738</vt:i4>
      </vt:variant>
      <vt:variant>
        <vt:i4>-1</vt:i4>
      </vt:variant>
      <vt:variant>
        <vt:i4>2052</vt:i4>
      </vt:variant>
      <vt:variant>
        <vt:i4>1</vt:i4>
      </vt:variant>
      <vt:variant>
        <vt:lpwstr>TG-header6</vt:lpwstr>
      </vt:variant>
      <vt:variant>
        <vt:lpwstr/>
      </vt:variant>
      <vt:variant>
        <vt:i4>5767219</vt:i4>
      </vt:variant>
      <vt:variant>
        <vt:i4>-1</vt:i4>
      </vt:variant>
      <vt:variant>
        <vt:i4>2055</vt:i4>
      </vt:variant>
      <vt:variant>
        <vt:i4>1</vt:i4>
      </vt:variant>
      <vt:variant>
        <vt:lpwstr>Footer_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ding and Subtracting Integers</dc:title>
  <dc:creator>ExploreLearning</dc:creator>
  <cp:lastModifiedBy>Nancy</cp:lastModifiedBy>
  <cp:revision>4</cp:revision>
  <cp:lastPrinted>2019-07-25T16:31:00Z</cp:lastPrinted>
  <dcterms:created xsi:type="dcterms:W3CDTF">2019-07-25T16:30:00Z</dcterms:created>
  <dcterms:modified xsi:type="dcterms:W3CDTF">2019-07-25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